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D3D02D7" w14:textId="77777777" w:rsidR="00ED2D21" w:rsidRPr="00E95A7D" w:rsidRDefault="001530AB" w:rsidP="00E95A7D">
      <w:pPr>
        <w:jc w:val="center"/>
        <w:rPr>
          <w:b/>
        </w:rPr>
      </w:pPr>
      <w:r w:rsidRPr="00E95A7D">
        <w:rPr>
          <w:b/>
          <w:sz w:val="32"/>
        </w:rPr>
        <w:t xml:space="preserve">Worksheet </w:t>
      </w:r>
      <w:r w:rsidR="00E95A7D" w:rsidRPr="00E95A7D">
        <w:rPr>
          <w:b/>
          <w:sz w:val="32"/>
        </w:rPr>
        <w:t>12</w:t>
      </w:r>
    </w:p>
    <w:p w14:paraId="08A2D9BC" w14:textId="77777777" w:rsidR="001530AB" w:rsidRDefault="001530AB" w:rsidP="001530AB">
      <w:pPr>
        <w:jc w:val="center"/>
      </w:pPr>
    </w:p>
    <w:p w14:paraId="6A87BCCA" w14:textId="77777777" w:rsidR="001530AB" w:rsidRDefault="001530AB" w:rsidP="00FC6FAA">
      <w:pPr>
        <w:pStyle w:val="ListParagraph"/>
        <w:numPr>
          <w:ilvl w:val="0"/>
          <w:numId w:val="6"/>
        </w:numPr>
      </w:pPr>
      <w:r>
        <w:t xml:space="preserve">Find line trough point (1,2,3) parallel to vector </w:t>
      </w:r>
      <w:r w:rsidRPr="00B7466A">
        <w:rPr>
          <w:position w:val="-12"/>
        </w:rPr>
        <w:object w:dxaOrig="840" w:dyaOrig="360" w14:anchorId="592FDF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6" o:title=""/>
          </v:shape>
          <o:OLEObject Type="Embed" ProgID="Equation.DSMT4" ShapeID="_x0000_i1025" DrawAspect="Content" ObjectID="_1326994354" r:id="rId7"/>
        </w:object>
      </w:r>
      <w:r w:rsidR="00E95A7D">
        <w:t xml:space="preserve"> </w:t>
      </w:r>
    </w:p>
    <w:p w14:paraId="7FFFECA2" w14:textId="77777777" w:rsidR="00FC6FAA" w:rsidRDefault="00FC6FAA" w:rsidP="00FC6FAA">
      <w:pPr>
        <w:pStyle w:val="ListParagraph"/>
      </w:pPr>
    </w:p>
    <w:p w14:paraId="10A09D0B" w14:textId="77777777" w:rsidR="00FB7474" w:rsidRDefault="00FB7474" w:rsidP="00FC6FAA">
      <w:pPr>
        <w:pStyle w:val="ListParagraph"/>
      </w:pPr>
    </w:p>
    <w:p w14:paraId="1825F92B" w14:textId="77777777" w:rsidR="001530AB" w:rsidRDefault="001530AB" w:rsidP="00FC6FAA">
      <w:pPr>
        <w:pStyle w:val="ListParagraph"/>
        <w:numPr>
          <w:ilvl w:val="0"/>
          <w:numId w:val="6"/>
        </w:numPr>
      </w:pPr>
      <w:r>
        <w:t>Find the line between points, (1,2,3) and (3,2,1)</w:t>
      </w:r>
      <w:r w:rsidR="00E95A7D">
        <w:t xml:space="preserve">. </w:t>
      </w:r>
    </w:p>
    <w:p w14:paraId="03D492E8" w14:textId="77777777" w:rsidR="00FC6FAA" w:rsidRDefault="00FC6FAA" w:rsidP="00FC6FAA"/>
    <w:p w14:paraId="7CB56B76" w14:textId="77777777" w:rsidR="00FB7474" w:rsidRDefault="00FB7474" w:rsidP="00FC6FAA"/>
    <w:p w14:paraId="0D148F2C" w14:textId="77777777" w:rsidR="00FC6FAA" w:rsidRDefault="00FC6FAA" w:rsidP="00FC6FAA">
      <w:pPr>
        <w:pStyle w:val="ListParagraph"/>
      </w:pPr>
    </w:p>
    <w:p w14:paraId="78726A8B" w14:textId="77777777" w:rsidR="00A90EBF" w:rsidRDefault="00A90EBF" w:rsidP="00FC6FAA">
      <w:pPr>
        <w:pStyle w:val="ListParagraph"/>
      </w:pPr>
    </w:p>
    <w:p w14:paraId="68C549FF" w14:textId="77777777" w:rsidR="00E95A7D" w:rsidRDefault="001530AB" w:rsidP="00FC6FAA">
      <w:pPr>
        <w:pStyle w:val="ListParagraph"/>
        <w:numPr>
          <w:ilvl w:val="0"/>
          <w:numId w:val="6"/>
        </w:numPr>
      </w:pPr>
      <w:r w:rsidRPr="00373BCD">
        <w:t xml:space="preserve">Show that the lines </w:t>
      </w:r>
      <w:r w:rsidRPr="00373BCD">
        <w:rPr>
          <w:position w:val="-12"/>
        </w:rPr>
        <w:object w:dxaOrig="2500" w:dyaOrig="360" w14:anchorId="1C965EB9">
          <v:shape id="_x0000_i1026" type="#_x0000_t75" style="width:125pt;height:18pt" o:ole="">
            <v:imagedata r:id="rId8" o:title=""/>
          </v:shape>
          <o:OLEObject Type="Embed" ProgID="Equation.DSMT4" ShapeID="_x0000_i1026" DrawAspect="Content" ObjectID="_1326994355" r:id="rId9"/>
        </w:object>
      </w:r>
      <w:r>
        <w:t xml:space="preserve">and </w:t>
      </w:r>
      <w:r w:rsidRPr="007D1085">
        <w:rPr>
          <w:position w:val="-12"/>
        </w:rPr>
        <w:object w:dxaOrig="2420" w:dyaOrig="360" w14:anchorId="4FBC9933">
          <v:shape id="_x0000_i1027" type="#_x0000_t75" style="width:121pt;height:18pt" o:ole="">
            <v:imagedata r:id="rId10" o:title=""/>
          </v:shape>
          <o:OLEObject Type="Embed" ProgID="Equation.DSMT4" ShapeID="_x0000_i1027" DrawAspect="Content" ObjectID="_1326994356" r:id="rId11"/>
        </w:object>
      </w:r>
      <w:r>
        <w:t xml:space="preserve"> </w:t>
      </w:r>
      <w:r w:rsidRPr="00373BCD">
        <w:t xml:space="preserve">are </w:t>
      </w:r>
      <w:r w:rsidRPr="00373BCD">
        <w:rPr>
          <w:b/>
        </w:rPr>
        <w:t>Skew lines</w:t>
      </w:r>
      <w:r>
        <w:t>, that is not</w:t>
      </w:r>
      <w:r w:rsidR="00E95A7D">
        <w:t xml:space="preserve"> parallel and not intersecting.</w:t>
      </w:r>
    </w:p>
    <w:p w14:paraId="73B4B29F" w14:textId="77777777" w:rsidR="00FC6FAA" w:rsidRDefault="00FC6FAA" w:rsidP="00FC6FAA"/>
    <w:p w14:paraId="56E87E1C" w14:textId="77777777" w:rsidR="00FB7474" w:rsidRDefault="00FB7474" w:rsidP="00FC6FAA"/>
    <w:p w14:paraId="763568AE" w14:textId="77777777" w:rsidR="00FC6FAA" w:rsidRDefault="00FC6FAA" w:rsidP="00FC6FAA"/>
    <w:p w14:paraId="79FDE334" w14:textId="77777777" w:rsidR="00FC6FAA" w:rsidRDefault="00FC6FAA" w:rsidP="00FC6FAA"/>
    <w:p w14:paraId="1C0235CF" w14:textId="77777777" w:rsidR="00FC6FAA" w:rsidRDefault="00FC6FAA" w:rsidP="00FC6FAA"/>
    <w:p w14:paraId="1BD6F9AD" w14:textId="77777777" w:rsidR="00FC6FAA" w:rsidRDefault="00FC6FAA" w:rsidP="00FC6FAA"/>
    <w:p w14:paraId="21353386" w14:textId="77777777" w:rsidR="00FC6FAA" w:rsidRDefault="00FC6FAA" w:rsidP="00FC6FAA"/>
    <w:p w14:paraId="76BE42F3" w14:textId="77777777" w:rsidR="00FB7474" w:rsidRDefault="00FB7474" w:rsidP="00FC6FAA"/>
    <w:p w14:paraId="11064EB6" w14:textId="77777777" w:rsidR="00FC6FAA" w:rsidRDefault="00FC6FAA" w:rsidP="00FC6FAA"/>
    <w:p w14:paraId="40DF4088" w14:textId="77777777" w:rsidR="00FB7474" w:rsidRDefault="00FB7474" w:rsidP="00FC6FAA"/>
    <w:p w14:paraId="3A0643FB" w14:textId="77777777" w:rsidR="001530AB" w:rsidRDefault="001530AB" w:rsidP="00FC6FAA">
      <w:pPr>
        <w:pStyle w:val="ListParagraph"/>
        <w:numPr>
          <w:ilvl w:val="0"/>
          <w:numId w:val="6"/>
        </w:numPr>
      </w:pPr>
      <w:r>
        <w:t>Find a plane determined by a normal</w:t>
      </w:r>
      <w:r w:rsidRPr="00DF49C7">
        <w:rPr>
          <w:position w:val="-12"/>
        </w:rPr>
        <w:object w:dxaOrig="1100" w:dyaOrig="360" w14:anchorId="114E29FF">
          <v:shape id="_x0000_i1028" type="#_x0000_t75" style="width:55pt;height:18pt" o:ole="">
            <v:imagedata r:id="rId12" o:title=""/>
          </v:shape>
          <o:OLEObject Type="Embed" ProgID="Equation.DSMT4" ShapeID="_x0000_i1028" DrawAspect="Content" ObjectID="_1326994357" r:id="rId13"/>
        </w:object>
      </w:r>
      <w:r>
        <w:t xml:space="preserve"> and a point</w:t>
      </w:r>
      <w:r w:rsidRPr="00DF49C7">
        <w:rPr>
          <w:position w:val="-12"/>
        </w:rPr>
        <w:object w:dxaOrig="1180" w:dyaOrig="360" w14:anchorId="7EADE7C3">
          <v:shape id="_x0000_i1029" type="#_x0000_t75" style="width:59pt;height:18pt" o:ole="">
            <v:imagedata r:id="rId14" o:title=""/>
          </v:shape>
          <o:OLEObject Type="Embed" ProgID="Equation.DSMT4" ShapeID="_x0000_i1029" DrawAspect="Content" ObjectID="_1326994358" r:id="rId15"/>
        </w:object>
      </w:r>
    </w:p>
    <w:p w14:paraId="1D6ABFF0" w14:textId="77777777" w:rsidR="00FC6FAA" w:rsidRDefault="00FC6FAA" w:rsidP="00FC6FAA"/>
    <w:p w14:paraId="2352262B" w14:textId="77777777" w:rsidR="00FC6FAA" w:rsidRDefault="00FC6FAA" w:rsidP="00FC6FAA"/>
    <w:p w14:paraId="303AD5E9" w14:textId="77777777" w:rsidR="00FB7474" w:rsidRDefault="00FB7474" w:rsidP="00FC6FAA"/>
    <w:p w14:paraId="218EFA24" w14:textId="77777777" w:rsidR="00FC6FAA" w:rsidRDefault="00FC6FAA" w:rsidP="00FC6FAA"/>
    <w:p w14:paraId="051F0B9A" w14:textId="77777777" w:rsidR="001530AB" w:rsidRDefault="001530AB" w:rsidP="00FC6FAA">
      <w:pPr>
        <w:pStyle w:val="ListParagraph"/>
        <w:numPr>
          <w:ilvl w:val="0"/>
          <w:numId w:val="6"/>
        </w:numPr>
      </w:pPr>
      <w:r>
        <w:t xml:space="preserve">Find a plane determined by points </w:t>
      </w:r>
      <w:r w:rsidRPr="0022457C">
        <w:rPr>
          <w:position w:val="-12"/>
        </w:rPr>
        <w:object w:dxaOrig="2900" w:dyaOrig="360" w14:anchorId="70A112A8">
          <v:shape id="_x0000_i1030" type="#_x0000_t75" style="width:145pt;height:18pt" o:ole="">
            <v:imagedata r:id="rId16" o:title=""/>
          </v:shape>
          <o:OLEObject Type="Embed" ProgID="Equation.DSMT4" ShapeID="_x0000_i1030" DrawAspect="Content" ObjectID="_1326994359" r:id="rId17"/>
        </w:object>
      </w:r>
      <w:r>
        <w:t xml:space="preserve">  </w:t>
      </w:r>
    </w:p>
    <w:p w14:paraId="130CC23A" w14:textId="77777777" w:rsidR="00FC6FAA" w:rsidRDefault="00FC6FAA" w:rsidP="00FC6FAA"/>
    <w:p w14:paraId="6B83F625" w14:textId="77777777" w:rsidR="00FC6FAA" w:rsidRDefault="00FC6FAA" w:rsidP="00FC6FAA"/>
    <w:p w14:paraId="4086E9CB" w14:textId="77777777" w:rsidR="00FC6FAA" w:rsidRDefault="00FC6FAA" w:rsidP="00FC6FAA"/>
    <w:p w14:paraId="4FBB886F" w14:textId="77777777" w:rsidR="00FB7474" w:rsidRDefault="00FB7474" w:rsidP="00FC6FAA"/>
    <w:p w14:paraId="686DDACC" w14:textId="77777777" w:rsidR="00FB7474" w:rsidRDefault="00FB7474" w:rsidP="00FC6FAA"/>
    <w:p w14:paraId="596FA118" w14:textId="77777777" w:rsidR="00FB7474" w:rsidRDefault="00FB7474" w:rsidP="00FC6FAA"/>
    <w:p w14:paraId="2A83FF85" w14:textId="77777777" w:rsidR="00FB7474" w:rsidRDefault="00FB7474" w:rsidP="00FC6FAA"/>
    <w:p w14:paraId="24EE5714" w14:textId="77777777" w:rsidR="00FB7474" w:rsidRDefault="00FB7474" w:rsidP="00FC6FAA"/>
    <w:p w14:paraId="668F51DC" w14:textId="77777777" w:rsidR="00FB7474" w:rsidRDefault="00FB7474" w:rsidP="00FC6FAA"/>
    <w:p w14:paraId="12C3F06F" w14:textId="23445C96" w:rsidR="001530AB" w:rsidRDefault="00FB7474" w:rsidP="00FC6FAA">
      <w:pPr>
        <w:pStyle w:val="ListParagraph"/>
        <w:numPr>
          <w:ilvl w:val="0"/>
          <w:numId w:val="6"/>
        </w:numPr>
      </w:pPr>
      <w:r>
        <w:br w:type="column"/>
      </w:r>
      <w:r w:rsidR="001530AB">
        <w:lastRenderedPageBreak/>
        <w:t xml:space="preserve">Find intersection between the line </w:t>
      </w:r>
      <w:r w:rsidR="001530AB" w:rsidRPr="00F956E7">
        <w:rPr>
          <w:position w:val="-12"/>
        </w:rPr>
        <w:object w:dxaOrig="2280" w:dyaOrig="380" w14:anchorId="6E55A9BE">
          <v:shape id="_x0000_i1031" type="#_x0000_t75" style="width:114pt;height:19pt" o:ole="">
            <v:imagedata r:id="rId18" o:title=""/>
          </v:shape>
          <o:OLEObject Type="Embed" ProgID="Equation.DSMT4" ShapeID="_x0000_i1031" DrawAspect="Content" ObjectID="_1326994360" r:id="rId19"/>
        </w:object>
      </w:r>
      <w:r w:rsidR="001530AB">
        <w:t xml:space="preserve">and the plane given by </w:t>
      </w:r>
      <w:r w:rsidR="001530AB" w:rsidRPr="00F956E7">
        <w:rPr>
          <w:position w:val="-12"/>
        </w:rPr>
        <w:object w:dxaOrig="2940" w:dyaOrig="360" w14:anchorId="675DE1D2">
          <v:shape id="_x0000_i1032" type="#_x0000_t75" style="width:147pt;height:18pt" o:ole="">
            <v:imagedata r:id="rId20" o:title=""/>
          </v:shape>
          <o:OLEObject Type="Embed" ProgID="Equation.DSMT4" ShapeID="_x0000_i1032" DrawAspect="Content" ObjectID="_1326994361" r:id="rId21"/>
        </w:object>
      </w:r>
      <w:r w:rsidR="001530AB">
        <w:t>.</w:t>
      </w:r>
    </w:p>
    <w:p w14:paraId="01EB8415" w14:textId="77777777" w:rsidR="00E95A7D" w:rsidRDefault="00E95A7D" w:rsidP="00E95A7D">
      <w:pPr>
        <w:pStyle w:val="ListParagraph"/>
      </w:pPr>
    </w:p>
    <w:p w14:paraId="4336BE1E" w14:textId="77777777" w:rsidR="00FC6FAA" w:rsidRDefault="00FC6FAA" w:rsidP="00E95A7D">
      <w:pPr>
        <w:pStyle w:val="ListParagraph"/>
      </w:pPr>
    </w:p>
    <w:p w14:paraId="5C2D0809" w14:textId="77777777" w:rsidR="00FB7474" w:rsidRDefault="00FB7474" w:rsidP="00E95A7D">
      <w:pPr>
        <w:pStyle w:val="ListParagraph"/>
      </w:pPr>
    </w:p>
    <w:p w14:paraId="699BE27B" w14:textId="77777777" w:rsidR="00C140A4" w:rsidRDefault="00C140A4" w:rsidP="00E95A7D">
      <w:pPr>
        <w:pStyle w:val="ListParagraph"/>
      </w:pPr>
    </w:p>
    <w:p w14:paraId="1C4C6AC5" w14:textId="77777777" w:rsidR="00C140A4" w:rsidRDefault="00C140A4" w:rsidP="00E95A7D">
      <w:pPr>
        <w:pStyle w:val="ListParagraph"/>
      </w:pPr>
    </w:p>
    <w:p w14:paraId="3AA8C921" w14:textId="77777777" w:rsidR="00C140A4" w:rsidRDefault="00C140A4" w:rsidP="00E95A7D">
      <w:pPr>
        <w:pStyle w:val="ListParagraph"/>
      </w:pPr>
    </w:p>
    <w:p w14:paraId="469A2A8B" w14:textId="77777777" w:rsidR="00FB7474" w:rsidRDefault="00FB7474" w:rsidP="00E95A7D">
      <w:pPr>
        <w:pStyle w:val="ListParagraph"/>
      </w:pPr>
    </w:p>
    <w:p w14:paraId="235EF834" w14:textId="77777777" w:rsidR="00FB7474" w:rsidRDefault="00FB7474" w:rsidP="00E95A7D">
      <w:pPr>
        <w:pStyle w:val="ListParagraph"/>
      </w:pPr>
    </w:p>
    <w:p w14:paraId="2628705A" w14:textId="77777777" w:rsidR="001530AB" w:rsidRDefault="001530AB" w:rsidP="00FC6FAA">
      <w:pPr>
        <w:pStyle w:val="ListParagraph"/>
        <w:numPr>
          <w:ilvl w:val="0"/>
          <w:numId w:val="6"/>
        </w:numPr>
      </w:pPr>
      <w:r>
        <w:t xml:space="preserve">Find an angle between </w:t>
      </w:r>
      <w:r w:rsidRPr="00152531">
        <w:rPr>
          <w:position w:val="-10"/>
        </w:rPr>
        <w:object w:dxaOrig="1180" w:dyaOrig="300" w14:anchorId="17AD229D">
          <v:shape id="_x0000_i1033" type="#_x0000_t75" style="width:59pt;height:15pt" o:ole="">
            <v:imagedata r:id="rId22" o:title=""/>
          </v:shape>
          <o:OLEObject Type="Embed" ProgID="Equation.DSMT4" ShapeID="_x0000_i1033" DrawAspect="Content" ObjectID="_1326994362" r:id="rId23"/>
        </w:object>
      </w:r>
      <w:r>
        <w:t xml:space="preserve"> and </w:t>
      </w:r>
      <w:r w:rsidRPr="00152531">
        <w:rPr>
          <w:position w:val="-10"/>
        </w:rPr>
        <w:object w:dxaOrig="1340" w:dyaOrig="300" w14:anchorId="68159509">
          <v:shape id="_x0000_i1034" type="#_x0000_t75" style="width:67pt;height:15pt" o:ole="">
            <v:imagedata r:id="rId24" o:title=""/>
          </v:shape>
          <o:OLEObject Type="Embed" ProgID="Equation.DSMT4" ShapeID="_x0000_i1034" DrawAspect="Content" ObjectID="_1326994363" r:id="rId25"/>
        </w:object>
      </w:r>
    </w:p>
    <w:p w14:paraId="786AE2F1" w14:textId="77777777" w:rsidR="00FC6FAA" w:rsidRDefault="00FC6FAA" w:rsidP="00FC6FAA"/>
    <w:p w14:paraId="0D64B757" w14:textId="77777777" w:rsidR="00FB7474" w:rsidRDefault="00FB7474" w:rsidP="00FC6FAA"/>
    <w:p w14:paraId="7838CE5A" w14:textId="77777777" w:rsidR="00C140A4" w:rsidRDefault="00C140A4" w:rsidP="00FC6FAA"/>
    <w:p w14:paraId="36514AF5" w14:textId="77777777" w:rsidR="00C140A4" w:rsidRDefault="00C140A4" w:rsidP="00FC6FAA"/>
    <w:p w14:paraId="67B56102" w14:textId="77777777" w:rsidR="00C140A4" w:rsidRDefault="00C140A4" w:rsidP="00FC6FAA">
      <w:bookmarkStart w:id="0" w:name="_GoBack"/>
      <w:bookmarkEnd w:id="0"/>
    </w:p>
    <w:p w14:paraId="6BDA2CEA" w14:textId="77777777" w:rsidR="00FB7474" w:rsidRDefault="00FB7474" w:rsidP="00FC6FAA"/>
    <w:p w14:paraId="2BFA0292" w14:textId="77777777" w:rsidR="00FB7474" w:rsidRDefault="00FB7474" w:rsidP="00FC6FAA"/>
    <w:p w14:paraId="379124DF" w14:textId="77777777" w:rsidR="00FC6FAA" w:rsidRDefault="00FC6FAA" w:rsidP="00FC6FAA"/>
    <w:p w14:paraId="10DCB09F" w14:textId="77777777" w:rsidR="00A90EBF" w:rsidRDefault="00A90EBF" w:rsidP="00FC6FAA"/>
    <w:p w14:paraId="56405973" w14:textId="77777777" w:rsidR="00FC6FAA" w:rsidRPr="00E95A7D" w:rsidRDefault="00FC6FAA" w:rsidP="00FC6FAA"/>
    <w:p w14:paraId="7DB473D4" w14:textId="77777777" w:rsidR="001530AB" w:rsidRDefault="001530AB" w:rsidP="00FC6FAA">
      <w:pPr>
        <w:pStyle w:val="ListParagraph"/>
        <w:numPr>
          <w:ilvl w:val="0"/>
          <w:numId w:val="6"/>
        </w:numPr>
      </w:pPr>
      <w:r>
        <w:t>Find distance from the point</w:t>
      </w:r>
      <w:r w:rsidRPr="00235A63">
        <w:rPr>
          <w:position w:val="-12"/>
        </w:rPr>
        <w:object w:dxaOrig="900" w:dyaOrig="360" w14:anchorId="1F03565C">
          <v:shape id="_x0000_i1035" type="#_x0000_t75" style="width:45pt;height:18pt" o:ole="">
            <v:imagedata r:id="rId26" o:title=""/>
          </v:shape>
          <o:OLEObject Type="Embed" ProgID="Equation.DSMT4" ShapeID="_x0000_i1035" DrawAspect="Content" ObjectID="_1326994364" r:id="rId27"/>
        </w:object>
      </w:r>
      <w:r>
        <w:t xml:space="preserve"> to the plane</w:t>
      </w:r>
      <w:r w:rsidRPr="00152531">
        <w:rPr>
          <w:position w:val="-10"/>
        </w:rPr>
        <w:object w:dxaOrig="1340" w:dyaOrig="300" w14:anchorId="5E14C3F6">
          <v:shape id="_x0000_i1036" type="#_x0000_t75" style="width:67pt;height:15pt" o:ole="">
            <v:imagedata r:id="rId28" o:title=""/>
          </v:shape>
          <o:OLEObject Type="Embed" ProgID="Equation.DSMT4" ShapeID="_x0000_i1036" DrawAspect="Content" ObjectID="_1326994365" r:id="rId29"/>
        </w:object>
      </w:r>
    </w:p>
    <w:p w14:paraId="0ECC912B" w14:textId="750F1B19" w:rsidR="001530AB" w:rsidRDefault="001530AB" w:rsidP="001530AB"/>
    <w:p w14:paraId="5F8F8777" w14:textId="77777777" w:rsidR="00FB7474" w:rsidRDefault="00FB7474" w:rsidP="001530AB"/>
    <w:p w14:paraId="7D70870B" w14:textId="77777777" w:rsidR="00A90EBF" w:rsidRDefault="00A90EBF" w:rsidP="001530AB"/>
    <w:p w14:paraId="60F9B58B" w14:textId="77777777" w:rsidR="00A90EBF" w:rsidRDefault="00A90EBF" w:rsidP="001530AB"/>
    <w:p w14:paraId="204CC3F6" w14:textId="77777777" w:rsidR="00FB7474" w:rsidRDefault="00FB7474" w:rsidP="001530AB"/>
    <w:p w14:paraId="6AA6822C" w14:textId="77777777" w:rsidR="00A90EBF" w:rsidRDefault="00A90EBF" w:rsidP="001530AB"/>
    <w:p w14:paraId="3C068524" w14:textId="77777777" w:rsidR="00FB7474" w:rsidRDefault="00FB7474" w:rsidP="001530AB"/>
    <w:p w14:paraId="7BF1B81B" w14:textId="77777777" w:rsidR="00FB7474" w:rsidRDefault="00FB7474" w:rsidP="00FB7474"/>
    <w:p w14:paraId="697656ED" w14:textId="77777777" w:rsidR="00FB7474" w:rsidRDefault="00FB7474" w:rsidP="00FB7474"/>
    <w:p w14:paraId="43A30CA7" w14:textId="77777777" w:rsidR="00FB7474" w:rsidRDefault="00FB7474" w:rsidP="00FB7474"/>
    <w:p w14:paraId="191C4B15" w14:textId="586E4025" w:rsidR="001530AB" w:rsidRDefault="001530AB" w:rsidP="00A90EBF">
      <w:pPr>
        <w:pStyle w:val="ListParagraph"/>
      </w:pPr>
    </w:p>
    <w:p w14:paraId="6D791F38" w14:textId="77777777" w:rsidR="006313A5" w:rsidRDefault="006313A5" w:rsidP="001530AB"/>
    <w:p w14:paraId="5AAFA931" w14:textId="77777777" w:rsidR="006313A5" w:rsidRDefault="006313A5" w:rsidP="006313A5">
      <w:pPr>
        <w:jc w:val="center"/>
      </w:pPr>
    </w:p>
    <w:p w14:paraId="1FFAB4C3" w14:textId="77777777" w:rsidR="00E95A7D" w:rsidRDefault="00E95A7D" w:rsidP="006313A5">
      <w:pPr>
        <w:jc w:val="center"/>
      </w:pPr>
    </w:p>
    <w:sectPr w:rsidR="00E95A7D" w:rsidSect="00ED2D2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A2323"/>
    <w:multiLevelType w:val="hybridMultilevel"/>
    <w:tmpl w:val="AB7431E2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>
    <w:nsid w:val="0FA908BE"/>
    <w:multiLevelType w:val="hybridMultilevel"/>
    <w:tmpl w:val="BD2248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BC037B"/>
    <w:multiLevelType w:val="hybridMultilevel"/>
    <w:tmpl w:val="789A28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F270E9"/>
    <w:multiLevelType w:val="hybridMultilevel"/>
    <w:tmpl w:val="D5BC4B30"/>
    <w:lvl w:ilvl="0" w:tplc="DA32546A">
      <w:start w:val="1"/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0C011B5"/>
    <w:multiLevelType w:val="hybridMultilevel"/>
    <w:tmpl w:val="EBA241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471002"/>
    <w:multiLevelType w:val="hybridMultilevel"/>
    <w:tmpl w:val="9FB0C828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83D7BDB"/>
    <w:multiLevelType w:val="hybridMultilevel"/>
    <w:tmpl w:val="99D2B730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7"/>
  </w:num>
  <w:num w:numId="5">
    <w:abstractNumId w:val="0"/>
  </w:num>
  <w:num w:numId="6">
    <w:abstractNumId w:val="2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30AB"/>
    <w:rsid w:val="000346D3"/>
    <w:rsid w:val="001530AB"/>
    <w:rsid w:val="00553CBF"/>
    <w:rsid w:val="006313A5"/>
    <w:rsid w:val="007001AB"/>
    <w:rsid w:val="007B60F8"/>
    <w:rsid w:val="0093737E"/>
    <w:rsid w:val="00A90EBF"/>
    <w:rsid w:val="00AA1F2E"/>
    <w:rsid w:val="00C140A4"/>
    <w:rsid w:val="00D4439E"/>
    <w:rsid w:val="00E95A7D"/>
    <w:rsid w:val="00ED2D21"/>
    <w:rsid w:val="00F026BE"/>
    <w:rsid w:val="00FB7474"/>
    <w:rsid w:val="00FC6F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5"/>
    <o:shapelayout v:ext="edit">
      <o:idmap v:ext="edit" data="1"/>
    </o:shapelayout>
  </w:shapeDefaults>
  <w:decimalSymbol w:val="."/>
  <w:listSeparator w:val=","/>
  <w14:docId w14:val="0037D56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530AB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1530AB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530AB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530AB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1530AB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530AB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530AB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530AB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530AB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530AB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1530AB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1530AB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1530AB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1530AB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530AB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530AB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530AB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530A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1530AB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1530AB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530AB"/>
    <w:rPr>
      <w:rFonts w:ascii="Lucida Grande" w:hAnsi="Lucida Grande" w:cs="Lucida Grand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530AB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1530AB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530AB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530AB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1530AB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530AB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530AB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530AB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530AB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530AB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1530AB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1530AB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1530AB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1530AB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530AB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530AB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530AB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530A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1530AB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1530AB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530AB"/>
    <w:rPr>
      <w:rFonts w:ascii="Lucida Grande" w:hAnsi="Lucida Grande" w:cs="Lucida Gran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2</Pages>
  <Words>118</Words>
  <Characters>673</Characters>
  <Application>Microsoft Macintosh Word</Application>
  <DocSecurity>0</DocSecurity>
  <Lines>5</Lines>
  <Paragraphs>1</Paragraphs>
  <ScaleCrop>false</ScaleCrop>
  <Company>University of Utah</Company>
  <LinksUpToDate>false</LinksUpToDate>
  <CharactersWithSpaces>7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12</cp:revision>
  <dcterms:created xsi:type="dcterms:W3CDTF">2014-02-04T17:20:00Z</dcterms:created>
  <dcterms:modified xsi:type="dcterms:W3CDTF">2014-02-05T19:18:00Z</dcterms:modified>
</cp:coreProperties>
</file>